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ppt/media/audio4.wav" ContentType="audio/wav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08" r:id="rId2"/>
  </p:sldMasterIdLst>
  <p:notesMasterIdLst>
    <p:notesMasterId r:id="rId40"/>
  </p:notesMasterIdLst>
  <p:sldIdLst>
    <p:sldId id="272" r:id="rId3"/>
    <p:sldId id="282" r:id="rId4"/>
    <p:sldId id="280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283" r:id="rId15"/>
    <p:sldId id="278" r:id="rId16"/>
    <p:sldId id="310" r:id="rId17"/>
    <p:sldId id="333" r:id="rId18"/>
    <p:sldId id="418" r:id="rId19"/>
    <p:sldId id="419" r:id="rId20"/>
    <p:sldId id="388" r:id="rId21"/>
    <p:sldId id="421" r:id="rId22"/>
    <p:sldId id="420" r:id="rId23"/>
    <p:sldId id="389" r:id="rId24"/>
    <p:sldId id="422" r:id="rId25"/>
    <p:sldId id="390" r:id="rId26"/>
    <p:sldId id="411" r:id="rId27"/>
    <p:sldId id="423" r:id="rId28"/>
    <p:sldId id="425" r:id="rId29"/>
    <p:sldId id="426" r:id="rId30"/>
    <p:sldId id="427" r:id="rId31"/>
    <p:sldId id="428" r:id="rId32"/>
    <p:sldId id="292" r:id="rId33"/>
    <p:sldId id="413" r:id="rId34"/>
    <p:sldId id="414" r:id="rId35"/>
    <p:sldId id="415" r:id="rId36"/>
    <p:sldId id="416" r:id="rId37"/>
    <p:sldId id="293" r:id="rId38"/>
    <p:sldId id="277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E0C066"/>
    <a:srgbClr val="FFFF99"/>
    <a:srgbClr val="FFCCCC"/>
    <a:srgbClr val="CCFF99"/>
    <a:srgbClr val="004DE6"/>
    <a:srgbClr val="DDBA59"/>
    <a:srgbClr val="CC99FF"/>
    <a:srgbClr val="003FB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42" autoAdjust="0"/>
    <p:restoredTop sz="90326" autoAdjust="0"/>
  </p:normalViewPr>
  <p:slideViewPr>
    <p:cSldViewPr snapToGrid="0">
      <p:cViewPr varScale="1">
        <p:scale>
          <a:sx n="78" d="100"/>
          <a:sy n="78" d="100"/>
        </p:scale>
        <p:origin x="797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61C3E-2C78-4123-B812-75DAE4645A7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692641-E541-44DC-852F-235EE2BA8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4052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E43F8A2-6323-4C3D-ABF1-E3CD09EA9894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886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BC2D91-1372-4909-86C2-4F574A41DBB0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3174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DBAE517A-E133-47B4-9868-BD7644D04A41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17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4263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BC2D91-1372-4909-86C2-4F574A41DBB0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3174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DBAE517A-E133-47B4-9868-BD7644D04A41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19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262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399B80A-60F6-4648-9DB0-034EE5C9286E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327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2560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E0654F8-568C-4C29-BB38-C3F54644FC3A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2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550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4A22CB-40E2-4236-9BF8-371C6E9A4379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3379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D4E8AD2-FEFF-4D1A-87F1-1A7D3EE01057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24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6578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4A22CB-40E2-4236-9BF8-371C6E9A4379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3379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D4E8AD2-FEFF-4D1A-87F1-1A7D3EE01057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25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5153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4A22CB-40E2-4236-9BF8-371C6E9A4379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3379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D4E8AD2-FEFF-4D1A-87F1-1A7D3EE01057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27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4643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92641-E541-44DC-852F-235EE2BA86E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759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713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527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70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1444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547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49620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338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70724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61837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940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0274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586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757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3123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77129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28353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1619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3884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96377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03511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12389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EC85-0E7C-4DC5-A268-E08962F23DD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9091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57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3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70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9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522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874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404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F62EAB2-B444-4514-BBC4-48E17212839F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0F57D92-B34F-49C4-BDB1-FF3450469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540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19.gif"/><Relationship Id="rId4" Type="http://schemas.openxmlformats.org/officeDocument/2006/relationships/image" Target="../media/image1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1.w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4.wav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1.w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480933" y="1445092"/>
            <a:ext cx="8148386" cy="2739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 algn="ctr"/>
            <a:r>
              <a:rPr lang="en-US" sz="80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8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8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8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8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</a:t>
            </a:r>
            <a:endParaRPr lang="en-US" sz="6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</a:t>
            </a:r>
            <a:endParaRPr lang="en-US" sz="4000" b="1" i="1" spc="50" dirty="0">
              <a:ln w="11430"/>
              <a:solidFill>
                <a:srgbClr val="FF33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904697" y="1870051"/>
            <a:ext cx="2087854" cy="2360485"/>
            <a:chOff x="6874114" y="1169975"/>
            <a:chExt cx="2087854" cy="236048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395619">
              <a:off x="6874114" y="1169975"/>
              <a:ext cx="1143000" cy="162989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94517">
              <a:off x="7828493" y="1958835"/>
              <a:ext cx="1133475" cy="1571625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 rot="20945037">
            <a:off x="251036" y="4029131"/>
            <a:ext cx="1207278" cy="1898031"/>
            <a:chOff x="1140530" y="4699306"/>
            <a:chExt cx="1207278" cy="1898031"/>
          </a:xfrm>
        </p:grpSpPr>
        <p:grpSp>
          <p:nvGrpSpPr>
            <p:cNvPr id="21" name="Group 20"/>
            <p:cNvGrpSpPr/>
            <p:nvPr/>
          </p:nvGrpSpPr>
          <p:grpSpPr>
            <a:xfrm>
              <a:off x="1214333" y="5025712"/>
              <a:ext cx="1133475" cy="1571625"/>
              <a:chOff x="1214333" y="5025712"/>
              <a:chExt cx="1133475" cy="1571625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594517">
                <a:off x="1214333" y="5025712"/>
                <a:ext cx="1133475" cy="1571625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 rot="20628557">
                <a:off x="1260343" y="5126751"/>
                <a:ext cx="971554" cy="13580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9883043">
              <a:off x="1140530" y="4699306"/>
              <a:ext cx="1025979" cy="186204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1500" b="1" cap="none" spc="0" dirty="0">
                  <a:ln w="12700" cmpd="sng">
                    <a:solidFill>
                      <a:schemeClr val="accent4"/>
                    </a:solidFill>
                    <a:prstDash val="solid"/>
                  </a:ln>
                  <a:solidFill>
                    <a:srgbClr val="FFFF00"/>
                  </a:solidFill>
                  <a:effectLst/>
                </a:rPr>
                <a:t>a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 rot="2594458">
            <a:off x="1523315" y="4546797"/>
            <a:ext cx="1133475" cy="1862048"/>
            <a:chOff x="1214333" y="4761659"/>
            <a:chExt cx="1133475" cy="1862048"/>
          </a:xfrm>
        </p:grpSpPr>
        <p:grpSp>
          <p:nvGrpSpPr>
            <p:cNvPr id="28" name="Group 27"/>
            <p:cNvGrpSpPr/>
            <p:nvPr/>
          </p:nvGrpSpPr>
          <p:grpSpPr>
            <a:xfrm>
              <a:off x="1214333" y="5025712"/>
              <a:ext cx="1133475" cy="1571625"/>
              <a:chOff x="1214333" y="5025712"/>
              <a:chExt cx="1133475" cy="1571625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594517">
                <a:off x="1214333" y="5025712"/>
                <a:ext cx="1133475" cy="1571625"/>
              </a:xfrm>
              <a:prstGeom prst="rect">
                <a:avLst/>
              </a:prstGeom>
            </p:spPr>
          </p:pic>
          <p:sp>
            <p:nvSpPr>
              <p:cNvPr id="31" name="Rectangle 30"/>
              <p:cNvSpPr/>
              <p:nvPr/>
            </p:nvSpPr>
            <p:spPr>
              <a:xfrm rot="20628557">
                <a:off x="1260343" y="5126751"/>
                <a:ext cx="971554" cy="13580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Rectangle 28"/>
            <p:cNvSpPr/>
            <p:nvPr/>
          </p:nvSpPr>
          <p:spPr>
            <a:xfrm rot="20665241">
              <a:off x="1233129" y="4761659"/>
              <a:ext cx="1025979" cy="186204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1500" b="1" dirty="0">
                  <a:ln w="12700" cmpd="sng">
                    <a:solidFill>
                      <a:schemeClr val="accent4"/>
                    </a:solidFill>
                    <a:prstDash val="solid"/>
                  </a:ln>
                  <a:solidFill>
                    <a:srgbClr val="92D050"/>
                  </a:solidFill>
                </a:rPr>
                <a:t>q</a:t>
              </a:r>
              <a:endParaRPr lang="en-US" sz="11500" b="1" cap="none" spc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92D050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538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v_nvp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009522"/>
      </p:ext>
    </p:extLst>
  </p:cSld>
  <p:clrMapOvr>
    <a:masterClrMapping/>
  </p:clrMapOvr>
  <p:transition spd="slow" advClick="0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624_hocviencanhsa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238451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 descr="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4847192"/>
      </p:ext>
    </p:extLst>
  </p:cSld>
  <p:clrMapOvr>
    <a:masterClrMapping/>
  </p:clrMapOvr>
  <p:transition spd="slow" advTm="400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Happy Children | Cartoon posters, Happy kids, Cartoon ki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37" b="30843"/>
          <a:stretch>
            <a:fillRect/>
          </a:stretch>
        </p:blipFill>
        <p:spPr bwMode="auto">
          <a:xfrm>
            <a:off x="2767161" y="3207475"/>
            <a:ext cx="6858000" cy="3135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315177" y="1313343"/>
            <a:ext cx="7561942" cy="2123658"/>
          </a:xfrm>
          <a:prstGeom prst="rect">
            <a:avLst/>
          </a:prstGeom>
          <a:solidFill>
            <a:srgbClr val="66FFFF"/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6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ở rộng vốn từ: Ước mơ</a:t>
            </a:r>
            <a:endParaRPr lang="en-US" sz="66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4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FC4AA681-3F36-42B8-9DF9-F59457234ED6}"/>
              </a:ext>
            </a:extLst>
          </p:cNvPr>
          <p:cNvSpPr/>
          <p:nvPr/>
        </p:nvSpPr>
        <p:spPr>
          <a:xfrm>
            <a:off x="3415937" y="519356"/>
            <a:ext cx="5055326" cy="71913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3340" y="1546081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91393" y="3231058"/>
            <a:ext cx="10715804" cy="910467"/>
            <a:chOff x="-8052" y="1747250"/>
            <a:chExt cx="8976506" cy="91098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rgbClr val="66FFFF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91393" y="4702826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715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589" y="1933303"/>
            <a:ext cx="8282381" cy="35139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846859" y="2167542"/>
            <a:ext cx="67938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54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46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0894D33-148D-42BB-BD29-BA010D17E31C}"/>
              </a:ext>
            </a:extLst>
          </p:cNvPr>
          <p:cNvSpPr txBox="1">
            <a:spLocks noChangeArrowheads="1"/>
          </p:cNvSpPr>
          <p:nvPr/>
        </p:nvSpPr>
        <p:spPr>
          <a:xfrm>
            <a:off x="1020744" y="1148761"/>
            <a:ext cx="10108111" cy="1248590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90000"/>
              </a:lnSpc>
              <a:buFont typeface="Arial"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="1" i="1" dirty="0">
              <a:solidFill>
                <a:srgbClr val="FF0000"/>
              </a:solidFill>
              <a:cs typeface="Times New Roman" pitchFamily="18" charset="0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endParaRPr lang="en-US" altLang="en-US" sz="32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90000"/>
              </a:lnSpc>
              <a:buFont typeface="Arial"/>
              <a:buNone/>
              <a:defRPr/>
            </a:pPr>
            <a:endParaRPr lang="en-US" altLang="en-US" sz="3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221811" y="3467100"/>
            <a:ext cx="9705975" cy="10772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72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857250" y="785813"/>
            <a:ext cx="5715000" cy="2271712"/>
          </a:xfrm>
          <a:prstGeom prst="cloudCallout">
            <a:avLst>
              <a:gd name="adj1" fmla="val -50583"/>
              <a:gd name="adj2" fmla="val 9960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chemeClr val="tx1"/>
                </a:solidFill>
              </a:rPr>
              <a:t>mong ước </a:t>
            </a:r>
            <a:r>
              <a:rPr lang="vi-VN" sz="3200" dirty="0">
                <a:solidFill>
                  <a:schemeClr val="tx1"/>
                </a:solidFill>
              </a:rPr>
              <a:t>có nghĩa là gì?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Rounded Rectangular Callout 2"/>
          <p:cNvSpPr/>
          <p:nvPr/>
        </p:nvSpPr>
        <p:spPr>
          <a:xfrm>
            <a:off x="5729288" y="3057525"/>
            <a:ext cx="4729162" cy="1828800"/>
          </a:xfrm>
          <a:prstGeom prst="wedgeRoundRectCallout">
            <a:avLst>
              <a:gd name="adj1" fmla="val 60133"/>
              <a:gd name="adj2" fmla="val 114600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</a:rPr>
              <a:t>Mong muốn thiết tha điều tốt đẹp trong tương lai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857250" y="785813"/>
            <a:ext cx="5715000" cy="2271712"/>
          </a:xfrm>
          <a:prstGeom prst="cloudCallout">
            <a:avLst>
              <a:gd name="adj1" fmla="val -50583"/>
              <a:gd name="adj2" fmla="val 99607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</a:rPr>
              <a:t>Con hãy đặt câu với từ </a:t>
            </a:r>
            <a:r>
              <a:rPr lang="vi-VN" sz="3200" b="1" i="1" dirty="0">
                <a:solidFill>
                  <a:schemeClr val="tx1"/>
                </a:solidFill>
              </a:rPr>
              <a:t>mong ước</a:t>
            </a:r>
            <a:r>
              <a:rPr lang="vi-VN" sz="3200" dirty="0">
                <a:solidFill>
                  <a:schemeClr val="tx1"/>
                </a:solidFill>
              </a:rPr>
              <a:t>!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" name="Rounded Rectangular Callout 9"/>
          <p:cNvSpPr/>
          <p:nvPr/>
        </p:nvSpPr>
        <p:spPr>
          <a:xfrm>
            <a:off x="5100638" y="3057525"/>
            <a:ext cx="5514975" cy="2386012"/>
          </a:xfrm>
          <a:prstGeom prst="wedgeRoundRectCallout">
            <a:avLst>
              <a:gd name="adj1" fmla="val 73728"/>
              <a:gd name="adj2" fmla="val 94840"/>
              <a:gd name="adj3" fmla="val 16667"/>
            </a:avLst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u="sng" dirty="0">
                <a:solidFill>
                  <a:schemeClr val="tx1"/>
                </a:solidFill>
              </a:rPr>
              <a:t>Ví dụ:</a:t>
            </a: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dirty="0">
                <a:solidFill>
                  <a:schemeClr val="tx1"/>
                </a:solidFill>
              </a:rPr>
              <a:t>Em mong ước mình có đồ chơi đẹp trong dịp Tết trung thu.</a:t>
            </a: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dirty="0">
                <a:solidFill>
                  <a:schemeClr val="tx1"/>
                </a:solidFill>
              </a:rPr>
              <a:t>Em mong ước bà em không bị đau lưng nữa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707231" y="785813"/>
            <a:ext cx="6015038" cy="2271712"/>
          </a:xfrm>
          <a:prstGeom prst="cloudCallout">
            <a:avLst>
              <a:gd name="adj1" fmla="val -47258"/>
              <a:gd name="adj2" fmla="val 99607"/>
            </a:avLst>
          </a:prstGeom>
          <a:solidFill>
            <a:srgbClr val="E0C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chemeClr val="tx1"/>
                </a:solidFill>
              </a:rPr>
              <a:t>mơ tưởng</a:t>
            </a:r>
            <a:r>
              <a:rPr lang="vi-VN" sz="3200" b="1" dirty="0">
                <a:solidFill>
                  <a:schemeClr val="tx1"/>
                </a:solidFill>
              </a:rPr>
              <a:t> </a:t>
            </a:r>
            <a:r>
              <a:rPr lang="vi-VN" sz="3200" dirty="0">
                <a:solidFill>
                  <a:schemeClr val="tx1"/>
                </a:solidFill>
              </a:rPr>
              <a:t>nghĩa là gì?</a:t>
            </a:r>
            <a:endParaRPr lang="en-US" sz="3200" b="1" i="1" dirty="0">
              <a:solidFill>
                <a:schemeClr val="tx1"/>
              </a:solidFill>
            </a:endParaRPr>
          </a:p>
        </p:txBody>
      </p:sp>
      <p:sp>
        <p:nvSpPr>
          <p:cNvPr id="12" name="Rounded Rectangular Callout 11"/>
          <p:cNvSpPr/>
          <p:nvPr/>
        </p:nvSpPr>
        <p:spPr>
          <a:xfrm>
            <a:off x="5729289" y="3057525"/>
            <a:ext cx="4729162" cy="2150268"/>
          </a:xfrm>
          <a:prstGeom prst="wedgeRoundRectCallout">
            <a:avLst>
              <a:gd name="adj1" fmla="val 73728"/>
              <a:gd name="adj2" fmla="val 94840"/>
              <a:gd name="adj3" fmla="val 16667"/>
            </a:avLst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>
                <a:solidFill>
                  <a:schemeClr val="tx1"/>
                </a:solidFill>
              </a:rPr>
              <a:t>Mong mỏi và tưởng tượng điều mình muốn sẽ đạt được trong tương lai.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1382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 animBg="1"/>
      <p:bldP spid="10" grpId="0" animBg="1"/>
      <p:bldP spid="10" grpId="1" animBg="1"/>
      <p:bldP spid="11" grpId="0" animBg="1"/>
      <p:bldP spid="12" grpId="0" animBg="1"/>
      <p:bldP spid="1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3340" y="2074718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91393" y="3759695"/>
            <a:ext cx="10715804" cy="910467"/>
            <a:chOff x="-8052" y="1747250"/>
            <a:chExt cx="8976506" cy="91098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rgbClr val="66FFFF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91393" y="5231463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Cloud Callout 15"/>
          <p:cNvSpPr/>
          <p:nvPr/>
        </p:nvSpPr>
        <p:spPr>
          <a:xfrm>
            <a:off x="2691521" y="123678"/>
            <a:ext cx="6923875" cy="1790847"/>
          </a:xfrm>
          <a:prstGeom prst="cloudCallout">
            <a:avLst>
              <a:gd name="adj1" fmla="val -73449"/>
              <a:gd name="adj2" fmla="val 51105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07059" y="635862"/>
            <a:ext cx="110013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5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"/>
          <p:cNvSpPr>
            <a:spLocks noChangeArrowheads="1"/>
          </p:cNvSpPr>
          <p:nvPr/>
        </p:nvSpPr>
        <p:spPr bwMode="auto">
          <a:xfrm>
            <a:off x="1290795" y="807881"/>
            <a:ext cx="9610408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M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M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290795" y="3338514"/>
            <a:ext cx="9918835" cy="10156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ọ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...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1290795" y="4622681"/>
            <a:ext cx="9918835" cy="5539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ng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1233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658983" y="1108710"/>
            <a:ext cx="9039497" cy="5096147"/>
            <a:chOff x="1658983" y="1108710"/>
            <a:chExt cx="9039497" cy="5096147"/>
          </a:xfrm>
        </p:grpSpPr>
        <p:grpSp>
          <p:nvGrpSpPr>
            <p:cNvPr id="4" name="Group 3"/>
            <p:cNvGrpSpPr/>
            <p:nvPr/>
          </p:nvGrpSpPr>
          <p:grpSpPr>
            <a:xfrm>
              <a:off x="1658983" y="1108710"/>
              <a:ext cx="9039497" cy="5096147"/>
              <a:chOff x="1658983" y="1108710"/>
              <a:chExt cx="9039497" cy="5096147"/>
            </a:xfrm>
          </p:grpSpPr>
          <p:pic>
            <p:nvPicPr>
              <p:cNvPr id="2" name="Picture 2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EFEFD"/>
                  </a:clrFrom>
                  <a:clrTo>
                    <a:srgbClr val="FEFEFD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1665514" y="1108710"/>
                <a:ext cx="9032966" cy="5096147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" name="Rectangle 2"/>
              <p:cNvSpPr/>
              <p:nvPr/>
            </p:nvSpPr>
            <p:spPr>
              <a:xfrm>
                <a:off x="1658983" y="1110343"/>
                <a:ext cx="1881051" cy="979714"/>
              </a:xfrm>
              <a:prstGeom prst="rect">
                <a:avLst/>
              </a:prstGeom>
              <a:solidFill>
                <a:srgbClr val="FBFBF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" name="Straight Connector 5"/>
            <p:cNvCxnSpPr/>
            <p:nvPr/>
          </p:nvCxnSpPr>
          <p:spPr>
            <a:xfrm flipH="1">
              <a:off x="2220686" y="2090057"/>
              <a:ext cx="940525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9895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643836"/>
              </p:ext>
            </p:extLst>
          </p:nvPr>
        </p:nvGraphicFramePr>
        <p:xfrm>
          <a:off x="1389063" y="1362604"/>
          <a:ext cx="9412289" cy="3535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5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66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hẹ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ẹn với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au.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đoá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án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ước một điều gì đó.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nguyệ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g muốn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iết tha.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à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ảng phất, không rõ ràng, trong trạng thái mơ ngủ hay tựa như mơ.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lệ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ước trong biểu diễn nghệ thuật.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79383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3340" y="2074718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91393" y="3759695"/>
            <a:ext cx="10715804" cy="910467"/>
            <a:chOff x="-8052" y="1747250"/>
            <a:chExt cx="8976506" cy="91098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rgbClr val="66FFFF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91393" y="5231463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Cloud Callout 15"/>
          <p:cNvSpPr/>
          <p:nvPr/>
        </p:nvSpPr>
        <p:spPr>
          <a:xfrm>
            <a:off x="2691521" y="123678"/>
            <a:ext cx="6923875" cy="1790847"/>
          </a:xfrm>
          <a:prstGeom prst="cloudCallout">
            <a:avLst>
              <a:gd name="adj1" fmla="val -73449"/>
              <a:gd name="adj2" fmla="val 51105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07059" y="635862"/>
            <a:ext cx="110013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210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93737" y="748468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vi-VN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65212" y="746415"/>
            <a:ext cx="10329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98549" y="1244739"/>
            <a:ext cx="99599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ặ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)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866539"/>
              </p:ext>
            </p:extLst>
          </p:nvPr>
        </p:nvGraphicFramePr>
        <p:xfrm>
          <a:off x="1098548" y="2426127"/>
          <a:ext cx="10117139" cy="3311525"/>
        </p:xfrm>
        <a:graphic>
          <a:graphicData uri="http://schemas.openxmlformats.org/drawingml/2006/table">
            <a:tbl>
              <a:tblPr/>
              <a:tblGrid>
                <a:gridCol w="334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73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cao</a:t>
                      </a: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ướ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cao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ẹp</a:t>
                      </a:r>
                      <a:r>
                        <a:rPr kumimoji="0" lang="vi-V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,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 giá không cao</a:t>
                      </a: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ướ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bì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hường</a:t>
                      </a: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 giá thấp.</a:t>
                      </a: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ước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ầm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hường</a:t>
                      </a:r>
                      <a:r>
                        <a:rPr kumimoji="0" lang="vi-V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,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 Box 57"/>
          <p:cNvSpPr txBox="1">
            <a:spLocks noChangeArrowheads="1"/>
          </p:cNvSpPr>
          <p:nvPr/>
        </p:nvSpPr>
        <p:spPr bwMode="auto">
          <a:xfrm>
            <a:off x="4475159" y="3815807"/>
            <a:ext cx="644922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 mơ nho nhỏ</a:t>
            </a:r>
          </a:p>
        </p:txBody>
      </p:sp>
      <p:sp>
        <p:nvSpPr>
          <p:cNvPr id="9" name="Text Box 58"/>
          <p:cNvSpPr txBox="1">
            <a:spLocks noChangeArrowheads="1"/>
          </p:cNvSpPr>
          <p:nvPr/>
        </p:nvSpPr>
        <p:spPr bwMode="auto">
          <a:xfrm>
            <a:off x="4475158" y="4657381"/>
            <a:ext cx="6283329" cy="9541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 mơ viển vông, ước mơ kì quặc, ước mơ dại dột</a:t>
            </a: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4475159" y="2530273"/>
            <a:ext cx="6583366" cy="9541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 mơ đẹp đẽ, ước mơ cao cả, ước mơ lớn, ước mơ chính đáng </a:t>
            </a:r>
          </a:p>
        </p:txBody>
      </p:sp>
    </p:spTree>
    <p:extLst>
      <p:ext uri="{BB962C8B-B14F-4D97-AF65-F5344CB8AC3E}">
        <p14:creationId xmlns:p14="http://schemas.microsoft.com/office/powerpoint/2010/main" val="21749647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3340" y="2074718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91393" y="3759695"/>
            <a:ext cx="10715804" cy="910467"/>
            <a:chOff x="-8052" y="1747250"/>
            <a:chExt cx="8976506" cy="91098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rgbClr val="66FFFF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91393" y="5231463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Cloud Callout 15"/>
          <p:cNvSpPr/>
          <p:nvPr/>
        </p:nvSpPr>
        <p:spPr>
          <a:xfrm>
            <a:off x="2691521" y="123678"/>
            <a:ext cx="6923875" cy="1790847"/>
          </a:xfrm>
          <a:prstGeom prst="cloudCallout">
            <a:avLst>
              <a:gd name="adj1" fmla="val -73449"/>
              <a:gd name="adj2" fmla="val 51105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07059" y="635862"/>
            <a:ext cx="110013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07059" y="2234910"/>
            <a:ext cx="110013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8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62023" y="764968"/>
            <a:ext cx="10182227" cy="4901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4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ê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ví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dụ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minh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họ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về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oạ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.</a:t>
            </a: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- 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ao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vươ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ê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à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việ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íc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mọ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hư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     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họ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giỏi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ể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rở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hành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bá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sĩ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/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kĩ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sư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/ phi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ông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/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bá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họ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/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ìm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ra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loại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huố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hữa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bệnh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hiểm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nghèo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; /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hinh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phụ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vũ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rụ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 /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hiến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ranh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 /…</a:t>
            </a: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-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ao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giả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dị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hiế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hự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hể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hự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cầ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ỗ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ự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ớ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:</a:t>
            </a: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     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ruyện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ọ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/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xe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ạp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 /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ồ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hơi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,/…</a:t>
            </a:r>
          </a:p>
        </p:txBody>
      </p:sp>
    </p:spTree>
    <p:extLst>
      <p:ext uri="{BB962C8B-B14F-4D97-AF65-F5344CB8AC3E}">
        <p14:creationId xmlns:p14="http://schemas.microsoft.com/office/powerpoint/2010/main" val="4278403967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6310" y="1279318"/>
            <a:ext cx="9925053" cy="3832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-  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hấ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phi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í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hể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hự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íc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kỉ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lợ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bả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thâ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hư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gây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hạ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</a:rPr>
              <a:t>khá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</a:rPr>
              <a:t>:</a:t>
            </a: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vi-VN" sz="2800" dirty="0">
                <a:solidFill>
                  <a:srgbClr val="000099"/>
                </a:solidFill>
                <a:latin typeface="Times New Roman" pitchFamily="18" charset="0"/>
              </a:rPr>
              <a:t>	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+</a:t>
            </a:r>
            <a:r>
              <a:rPr lang="vi-VN" sz="28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hể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hiện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lòng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ham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áy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vợ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ông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lão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ánh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á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.</a:t>
            </a: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vi-VN" sz="2800" b="1" dirty="0">
                <a:solidFill>
                  <a:srgbClr val="003300"/>
                </a:solidFill>
                <a:latin typeface="Times New Roman" pitchFamily="18" charset="0"/>
              </a:rPr>
              <a:t>	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+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i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họ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bị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cô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giáo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kiểm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ra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. </a:t>
            </a:r>
          </a:p>
          <a:p>
            <a:pPr marL="609600" indent="-609600" algn="just">
              <a:lnSpc>
                <a:spcPct val="124000"/>
              </a:lnSpc>
              <a:defRPr/>
            </a:pP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vi-VN" sz="2800" b="1" dirty="0">
                <a:solidFill>
                  <a:srgbClr val="003300"/>
                </a:solidFill>
                <a:latin typeface="Times New Roman" pitchFamily="18" charset="0"/>
              </a:rPr>
              <a:t>	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+</a:t>
            </a:r>
            <a:r>
              <a:rPr lang="vi-VN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Ướ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mơ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xem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ti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vi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suốt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Times New Roman" pitchFamily="18" charset="0"/>
              </a:rPr>
              <a:t>ngày</a:t>
            </a:r>
            <a:r>
              <a:rPr lang="en-US" sz="2800" b="1" dirty="0">
                <a:solidFill>
                  <a:srgbClr val="003300"/>
                </a:solidFill>
                <a:latin typeface="Times New Roman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74702805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3340" y="2074718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91393" y="3759695"/>
            <a:ext cx="10715804" cy="910467"/>
            <a:chOff x="-8052" y="1747250"/>
            <a:chExt cx="8976506" cy="91098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rgbClr val="66FFFF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91393" y="5231463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Cloud Callout 15"/>
          <p:cNvSpPr/>
          <p:nvPr/>
        </p:nvSpPr>
        <p:spPr>
          <a:xfrm>
            <a:off x="2691521" y="123678"/>
            <a:ext cx="6923875" cy="1790847"/>
          </a:xfrm>
          <a:prstGeom prst="cloudCallout">
            <a:avLst>
              <a:gd name="adj1" fmla="val -73449"/>
              <a:gd name="adj2" fmla="val 51105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07059" y="635862"/>
            <a:ext cx="110013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07059" y="2234910"/>
            <a:ext cx="110013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85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66947" y="822118"/>
            <a:ext cx="9925053" cy="2763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124000"/>
              </a:lnSpc>
              <a:defRPr/>
            </a:pP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5. Em hiểu các thành ngữ dưới đây như thế nào?</a:t>
            </a: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Cầu được ước thấy.</a:t>
            </a: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Ước sao được vậy.</a:t>
            </a: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Ước của trái mùa.</a:t>
            </a:r>
          </a:p>
          <a:p>
            <a:pPr marL="609600" indent="-609600" algn="just">
              <a:lnSpc>
                <a:spcPct val="124000"/>
              </a:lnSpc>
              <a:buAutoNum type="alphaLcParenR"/>
              <a:defRPr/>
            </a:pP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Đứng núi này trông núi nọ.</a:t>
            </a:r>
            <a:endParaRPr lang="en-US" sz="2800" b="1" dirty="0">
              <a:solidFill>
                <a:srgbClr val="00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436017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8070204"/>
              </p:ext>
            </p:extLst>
          </p:nvPr>
        </p:nvGraphicFramePr>
        <p:xfrm>
          <a:off x="1471613" y="1062567"/>
          <a:ext cx="9272588" cy="44001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1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6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a) Cầu được ước thấy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 được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ều mình mơ ước</a:t>
                      </a:r>
                      <a:endParaRPr lang="en-US" sz="28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b) Ước sao được vậy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nghĩa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ới </a:t>
                      </a:r>
                      <a:r>
                        <a:rPr lang="vi-VN" sz="2800" i="1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 được ước thấy.</a:t>
                      </a:r>
                      <a:endParaRPr lang="en-US" sz="2800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c) Ước của trái mùa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 những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ều trái với lẽ thường.</a:t>
                      </a:r>
                      <a:endParaRPr lang="en-US" sz="28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d) Đứng núi này trông núi nọ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ằng lòng với cái hiện có, lại mơ tưởng cái khác chưa phải của mình.</a:t>
                      </a:r>
                      <a:endParaRPr lang="en-US" sz="28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82365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969431"/>
              </p:ext>
            </p:extLst>
          </p:nvPr>
        </p:nvGraphicFramePr>
        <p:xfrm>
          <a:off x="1071563" y="819680"/>
          <a:ext cx="9672639" cy="5355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72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uống sử dụ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a) Cầu được ước thấy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 được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ặng thứ đồ chơi mà mình đang mơ ước. Em nói: </a:t>
                      </a:r>
                      <a:r>
                        <a:rPr lang="vi-VN" sz="2800" i="1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 đúng là cầu được ước thấy!</a:t>
                      </a:r>
                      <a:endParaRPr lang="en-US" sz="28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b) Ước sao được vậy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m mơ ước đạt danh hiệu học sinh giỏi. Em nói với bạn: </a:t>
                      </a:r>
                      <a:r>
                        <a:rPr lang="vi-VN" sz="2800" i="1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c cậu ước sao được vậy.</a:t>
                      </a:r>
                      <a:endParaRPr lang="en-US" sz="2800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c) Ước của trái mùa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ậu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ỉ toàn </a:t>
                      </a:r>
                      <a:r>
                        <a:rPr lang="vi-VN" sz="2800" i="1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 của trái mùa,</a:t>
                      </a:r>
                      <a:r>
                        <a:rPr lang="vi-VN" sz="2800" i="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ây giờ làm gì có loại rau ấy chứ.</a:t>
                      </a:r>
                      <a:endParaRPr lang="en-US" sz="28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24000"/>
                        </a:lnSpc>
                        <a:buNone/>
                        <a:defRPr/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+mn-lt"/>
                        </a:rPr>
                        <a:t>d) Đứng núi này trông núi nọ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ậu</a:t>
                      </a:r>
                      <a:r>
                        <a:rPr lang="vi-VN" sz="2800" baseline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ãy yên tâm học võ đi, đừng đứng núi này trông núi nọ kẻo hỏng hết đấy.</a:t>
                      </a:r>
                      <a:endParaRPr lang="en-US" sz="28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39991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004457" y="1724298"/>
            <a:ext cx="6335486" cy="3513908"/>
            <a:chOff x="2991394" y="1933303"/>
            <a:chExt cx="6335486" cy="35139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1394" y="1933303"/>
              <a:ext cx="6335486" cy="3513908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4453384" y="2232856"/>
              <a:ext cx="3411511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err="1">
                  <a:ln w="12700">
                    <a:solidFill>
                      <a:schemeClr val="tx2">
                        <a:lumMod val="75000"/>
                      </a:schemeClr>
                    </a:solidFill>
                    <a:prstDash val="solid"/>
                  </a:ln>
                  <a:pattFill prst="dkUpDiag">
                    <a:fgClr>
                      <a:schemeClr val="tx2"/>
                    </a:fgClr>
                    <a:bgClr>
                      <a:schemeClr val="tx2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5400" b="1" cap="none" spc="0" dirty="0">
                  <a:ln w="12700">
                    <a:solidFill>
                      <a:schemeClr val="tx2">
                        <a:lumMod val="75000"/>
                      </a:schemeClr>
                    </a:solidFill>
                    <a:prstDash val="solid"/>
                  </a:ln>
                  <a:pattFill prst="dkUpDiag">
                    <a:fgClr>
                      <a:schemeClr val="tx2"/>
                    </a:fgClr>
                    <a:bgClr>
                      <a:schemeClr val="tx2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cap="none" spc="0" dirty="0" err="1">
                  <a:ln w="12700">
                    <a:solidFill>
                      <a:schemeClr val="tx2">
                        <a:lumMod val="75000"/>
                      </a:schemeClr>
                    </a:solidFill>
                    <a:prstDash val="solid"/>
                  </a:ln>
                  <a:pattFill prst="dkUpDiag">
                    <a:fgClr>
                      <a:schemeClr val="tx2"/>
                    </a:fgClr>
                    <a:bgClr>
                      <a:schemeClr val="tx2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endPara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510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3340" y="2074718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ở rộng và hệ thống hóa vốn từ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91393" y="3759695"/>
            <a:ext cx="10715804" cy="910467"/>
            <a:chOff x="-8052" y="1747250"/>
            <a:chExt cx="8976506" cy="91098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57899" y="1747250"/>
              <a:ext cx="8310555" cy="910989"/>
            </a:xfrm>
            <a:prstGeom prst="rect">
              <a:avLst/>
            </a:prstGeom>
            <a:solidFill>
              <a:srgbClr val="66FFFF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 được giá trị của những ước mơ cụ thể qua luyện tập sử dụng các từ ngữ kết hợp với từ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0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91393" y="5231463"/>
            <a:ext cx="10737751" cy="1005680"/>
            <a:chOff x="-8052" y="1699617"/>
            <a:chExt cx="9469074" cy="1006257"/>
          </a:xfrm>
          <a:solidFill>
            <a:srgbClr val="FF99FF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C59C6FF-16F6-4D4A-8D30-C9647637D21A}"/>
                </a:ext>
              </a:extLst>
            </p:cNvPr>
            <p:cNvSpPr/>
            <p:nvPr/>
          </p:nvSpPr>
          <p:spPr>
            <a:xfrm>
              <a:off x="678063" y="1699617"/>
              <a:ext cx="8782959" cy="1006257"/>
            </a:xfrm>
            <a:prstGeom prst="rect">
              <a:avLst/>
            </a:prstGeom>
            <a:solidFill>
              <a:srgbClr val="CCFF99"/>
            </a:solidFill>
            <a:ln w="28575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ểu ý nghĩa và biết cách sử dụng một số câu tục ngữ thuộc chủ điểm </a:t>
              </a:r>
              <a:r>
                <a:rPr lang="vi-V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ớc mơ.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CC2396C-46DF-4CA0-86ED-4BF9BDDE7B02}"/>
                </a:ext>
              </a:extLst>
            </p:cNvPr>
            <p:cNvSpPr/>
            <p:nvPr/>
          </p:nvSpPr>
          <p:spPr>
            <a:xfrm>
              <a:off x="-8052" y="1914449"/>
              <a:ext cx="576299" cy="57659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Cloud Callout 15"/>
          <p:cNvSpPr/>
          <p:nvPr/>
        </p:nvSpPr>
        <p:spPr>
          <a:xfrm>
            <a:off x="2691521" y="123678"/>
            <a:ext cx="6923875" cy="1790847"/>
          </a:xfrm>
          <a:prstGeom prst="cloudCallout">
            <a:avLst>
              <a:gd name="adj1" fmla="val -73449"/>
              <a:gd name="adj2" fmla="val 51105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53535" y="4007316"/>
            <a:ext cx="110013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rgbClr val="00B050"/>
                </a:solidFill>
                <a:sym typeface="Symbol" panose="05050102010706020507" pitchFamily="18" charset="2"/>
              </a:rPr>
              <a:t></a:t>
            </a:r>
            <a:r>
              <a:rPr lang="en-US" sz="11500" dirty="0">
                <a:solidFill>
                  <a:srgbClr val="00B050"/>
                </a:solidFill>
                <a:sym typeface="Wingdings 2" panose="05020102010507070707" pitchFamily="18" charset="2"/>
              </a:rPr>
              <a:t></a:t>
            </a:r>
            <a:endParaRPr lang="en-US" sz="115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535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3726" y="1933303"/>
            <a:ext cx="5159828" cy="35139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699130" y="2167542"/>
            <a:ext cx="30893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41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ing1660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2" y="3271837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omemorativo_00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7" y="2012950"/>
            <a:ext cx="35814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92232" y="5123081"/>
            <a:ext cx="8001056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   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ọn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ữ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ặt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ước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âu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ả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ời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úng</a:t>
            </a:r>
            <a:endParaRPr lang="vi-VN" sz="3200" b="1" dirty="0">
              <a:ln w="1905"/>
              <a:solidFill>
                <a:srgbClr val="0070C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2519363" y="833437"/>
            <a:ext cx="7273925" cy="107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</p:spTree>
    <p:extLst>
      <p:ext uri="{BB962C8B-B14F-4D97-AF65-F5344CB8AC3E}">
        <p14:creationId xmlns:p14="http://schemas.microsoft.com/office/powerpoint/2010/main" val="695510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90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905"/>
                            </p:stCondLst>
                            <p:childTnLst>
                              <p:par>
                                <p:cTn id="22" presetID="19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7654" grpId="0" animBg="1"/>
      <p:bldP spid="27654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60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5551" y="-982662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6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6814" y="-11430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15" descr="ALRMCLOK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7976" y="611190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105886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10587038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105886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106013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10601325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10598150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10599738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10601325" y="866777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10599738" y="85249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10610850" y="857252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1534319" y="2086738"/>
            <a:ext cx="9624219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èo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ê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Ba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…………………</a:t>
            </a:r>
            <a:endParaRPr lang="vi-VN" altLang="vi-V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47" name="Picture 36" descr="Bellcol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5084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1695450" y="3843338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A. ước mơ nho nhỏ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C. ước mơ kì quặc.</a:t>
            </a:r>
          </a:p>
        </p:txBody>
      </p:sp>
      <p:sp>
        <p:nvSpPr>
          <p:cNvPr id="22550" name="Text Box 40"/>
          <p:cNvSpPr txBox="1">
            <a:spLocks noChangeArrowheads="1"/>
          </p:cNvSpPr>
          <p:nvPr/>
        </p:nvSpPr>
        <p:spPr bwMode="auto">
          <a:xfrm>
            <a:off x="1847851" y="1180106"/>
            <a:ext cx="776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Hãy chọn chữ đặt trước câu trả lời đúng nhất</a:t>
            </a:r>
            <a:endParaRPr lang="vi-VN" altLang="vi-VN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1882263" y="4620016"/>
            <a:ext cx="2888932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1860140" y="4620014"/>
            <a:ext cx="2888932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vi-V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6778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86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87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70109"/>
              </p:ext>
            </p:extLst>
          </p:nvPr>
        </p:nvGraphicFramePr>
        <p:xfrm>
          <a:off x="4125912" y="152558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1525588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7" name="Text Box 43"/>
          <p:cNvSpPr txBox="1">
            <a:spLocks noChangeArrowheads="1"/>
          </p:cNvSpPr>
          <p:nvPr/>
        </p:nvSpPr>
        <p:spPr bwMode="auto">
          <a:xfrm>
            <a:off x="2867026" y="790577"/>
            <a:ext cx="77866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vi-VN" altLang="vi-VN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3709" name="Group 45"/>
          <p:cNvGrpSpPr>
            <a:grpSpLocks/>
          </p:cNvGrpSpPr>
          <p:nvPr/>
        </p:nvGrpSpPr>
        <p:grpSpPr bwMode="auto">
          <a:xfrm>
            <a:off x="1689102" y="639765"/>
            <a:ext cx="1068388" cy="912813"/>
            <a:chOff x="2448" y="96"/>
            <a:chExt cx="673" cy="575"/>
          </a:xfrm>
        </p:grpSpPr>
        <p:grpSp>
          <p:nvGrpSpPr>
            <p:cNvPr id="23591" name="Group 46"/>
            <p:cNvGrpSpPr>
              <a:grpSpLocks/>
            </p:cNvGrpSpPr>
            <p:nvPr/>
          </p:nvGrpSpPr>
          <p:grpSpPr bwMode="auto">
            <a:xfrm>
              <a:off x="2448" y="96"/>
              <a:ext cx="673" cy="575"/>
              <a:chOff x="884" y="2628"/>
              <a:chExt cx="806" cy="653"/>
            </a:xfrm>
          </p:grpSpPr>
          <p:sp>
            <p:nvSpPr>
              <p:cNvPr id="23593" name="Oval 47"/>
              <p:cNvSpPr>
                <a:spLocks noChangeArrowheads="1"/>
              </p:cNvSpPr>
              <p:nvPr/>
            </p:nvSpPr>
            <p:spPr bwMode="gray">
              <a:xfrm>
                <a:off x="884" y="2768"/>
                <a:ext cx="196" cy="37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CC66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4" name="Oval 48"/>
              <p:cNvSpPr>
                <a:spLocks noChangeArrowheads="1"/>
              </p:cNvSpPr>
              <p:nvPr/>
            </p:nvSpPr>
            <p:spPr bwMode="gray">
              <a:xfrm>
                <a:off x="884" y="2768"/>
                <a:ext cx="196" cy="372"/>
              </a:xfrm>
              <a:prstGeom prst="ellipse">
                <a:avLst/>
              </a:prstGeom>
              <a:gradFill rotWithShape="1">
                <a:gsLst>
                  <a:gs pos="0">
                    <a:srgbClr val="00CC66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5" name="Oval 49"/>
              <p:cNvSpPr>
                <a:spLocks noChangeArrowheads="1"/>
              </p:cNvSpPr>
              <p:nvPr/>
            </p:nvSpPr>
            <p:spPr bwMode="gray">
              <a:xfrm>
                <a:off x="940" y="2768"/>
                <a:ext cx="750" cy="372"/>
              </a:xfrm>
              <a:prstGeom prst="ellipse">
                <a:avLst/>
              </a:prstGeom>
              <a:gradFill rotWithShape="1">
                <a:gsLst>
                  <a:gs pos="0">
                    <a:srgbClr val="006E37"/>
                  </a:gs>
                  <a:gs pos="50000">
                    <a:srgbClr val="00CC66"/>
                  </a:gs>
                  <a:gs pos="100000">
                    <a:srgbClr val="006E37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6" name="Oval 50"/>
              <p:cNvSpPr>
                <a:spLocks noChangeArrowheads="1"/>
              </p:cNvSpPr>
              <p:nvPr/>
            </p:nvSpPr>
            <p:spPr bwMode="gray">
              <a:xfrm>
                <a:off x="941" y="2768"/>
                <a:ext cx="749" cy="372"/>
              </a:xfrm>
              <a:prstGeom prst="ellipse">
                <a:avLst/>
              </a:prstGeom>
              <a:gradFill rotWithShape="1">
                <a:gsLst>
                  <a:gs pos="0">
                    <a:srgbClr val="008241"/>
                  </a:gs>
                  <a:gs pos="100000">
                    <a:srgbClr val="00CC66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7" name="Oval 51"/>
              <p:cNvSpPr>
                <a:spLocks noChangeArrowheads="1"/>
              </p:cNvSpPr>
              <p:nvPr/>
            </p:nvSpPr>
            <p:spPr bwMode="gray">
              <a:xfrm>
                <a:off x="981" y="2768"/>
                <a:ext cx="674" cy="372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8" name="Oval 52"/>
              <p:cNvSpPr>
                <a:spLocks noChangeArrowheads="1"/>
              </p:cNvSpPr>
              <p:nvPr/>
            </p:nvSpPr>
            <p:spPr bwMode="gray">
              <a:xfrm>
                <a:off x="992" y="2628"/>
                <a:ext cx="653" cy="653"/>
              </a:xfrm>
              <a:prstGeom prst="ellipse">
                <a:avLst/>
              </a:prstGeom>
              <a:gradFill rotWithShape="1">
                <a:gsLst>
                  <a:gs pos="0">
                    <a:srgbClr val="595959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9" name="Oval 53"/>
              <p:cNvSpPr>
                <a:spLocks noChangeArrowheads="1"/>
              </p:cNvSpPr>
              <p:nvPr/>
            </p:nvSpPr>
            <p:spPr bwMode="gray">
              <a:xfrm>
                <a:off x="1000" y="2632"/>
                <a:ext cx="637" cy="636"/>
              </a:xfrm>
              <a:prstGeom prst="ellipse">
                <a:avLst/>
              </a:prstGeom>
              <a:gradFill rotWithShape="1">
                <a:gsLst>
                  <a:gs pos="0">
                    <a:srgbClr val="C0C0C0">
                      <a:alpha val="0"/>
                    </a:srgbClr>
                  </a:gs>
                  <a:gs pos="100000">
                    <a:srgbClr val="E9E9E9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600" name="Oval 54"/>
              <p:cNvSpPr>
                <a:spLocks noChangeArrowheads="1"/>
              </p:cNvSpPr>
              <p:nvPr/>
            </p:nvSpPr>
            <p:spPr bwMode="gray">
              <a:xfrm>
                <a:off x="1007" y="2638"/>
                <a:ext cx="606" cy="595"/>
              </a:xfrm>
              <a:prstGeom prst="ellipse">
                <a:avLst/>
              </a:prstGeom>
              <a:gradFill rotWithShape="1">
                <a:gsLst>
                  <a:gs pos="0">
                    <a:srgbClr val="989898"/>
                  </a:gs>
                  <a:gs pos="100000">
                    <a:srgbClr val="C0C0C0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601" name="Oval 55"/>
              <p:cNvSpPr>
                <a:spLocks noChangeArrowheads="1"/>
              </p:cNvSpPr>
              <p:nvPr/>
            </p:nvSpPr>
            <p:spPr bwMode="gray">
              <a:xfrm>
                <a:off x="1042" y="2655"/>
                <a:ext cx="539" cy="48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0C0C0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vi-VN" altLang="vi-VN" sz="160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3592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714" y="227"/>
              <a:ext cx="192" cy="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vi-VN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99FF33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</p:grpSp>
      <p:sp>
        <p:nvSpPr>
          <p:cNvPr id="113733" name="Oval 69"/>
          <p:cNvSpPr>
            <a:spLocks noChangeArrowheads="1"/>
          </p:cNvSpPr>
          <p:nvPr/>
        </p:nvSpPr>
        <p:spPr bwMode="auto">
          <a:xfrm>
            <a:off x="1771651" y="1833564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113734" name="Oval 70"/>
          <p:cNvSpPr>
            <a:spLocks noChangeArrowheads="1"/>
          </p:cNvSpPr>
          <p:nvPr/>
        </p:nvSpPr>
        <p:spPr bwMode="auto">
          <a:xfrm>
            <a:off x="1760538" y="3706814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113735" name="Oval 71"/>
          <p:cNvSpPr>
            <a:spLocks noChangeArrowheads="1"/>
          </p:cNvSpPr>
          <p:nvPr/>
        </p:nvSpPr>
        <p:spPr bwMode="auto">
          <a:xfrm>
            <a:off x="1771651" y="2770189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113736" name="Rectangle 72"/>
          <p:cNvSpPr>
            <a:spLocks noChangeArrowheads="1"/>
          </p:cNvSpPr>
          <p:nvPr/>
        </p:nvSpPr>
        <p:spPr bwMode="auto">
          <a:xfrm>
            <a:off x="2636837" y="1906588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tưởng , ước vọng, ước lượng.</a:t>
            </a:r>
          </a:p>
        </p:txBody>
      </p:sp>
      <p:sp>
        <p:nvSpPr>
          <p:cNvPr id="113737" name="Rectangle 73"/>
          <p:cNvSpPr>
            <a:spLocks noChangeArrowheads="1"/>
          </p:cNvSpPr>
          <p:nvPr/>
        </p:nvSpPr>
        <p:spPr bwMode="auto">
          <a:xfrm>
            <a:off x="2636837" y="2770188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mộng, mơ màng, ước muốn. </a:t>
            </a:r>
          </a:p>
        </p:txBody>
      </p:sp>
      <p:sp>
        <p:nvSpPr>
          <p:cNvPr id="113738" name="Rectangle 74"/>
          <p:cNvSpPr>
            <a:spLocks noChangeArrowheads="1"/>
          </p:cNvSpPr>
          <p:nvPr/>
        </p:nvSpPr>
        <p:spPr bwMode="auto">
          <a:xfrm>
            <a:off x="2636838" y="3778251"/>
            <a:ext cx="6137275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ước, ước ao,  ước mong.</a:t>
            </a:r>
          </a:p>
        </p:txBody>
      </p:sp>
      <p:sp>
        <p:nvSpPr>
          <p:cNvPr id="113739" name="Oval 75"/>
          <p:cNvSpPr>
            <a:spLocks noChangeArrowheads="1"/>
          </p:cNvSpPr>
          <p:nvPr/>
        </p:nvSpPr>
        <p:spPr bwMode="auto">
          <a:xfrm>
            <a:off x="1760538" y="3706814"/>
            <a:ext cx="714375" cy="720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3564" name="Oval 2"/>
          <p:cNvSpPr>
            <a:spLocks noChangeArrowheads="1"/>
          </p:cNvSpPr>
          <p:nvPr/>
        </p:nvSpPr>
        <p:spPr bwMode="auto">
          <a:xfrm rot="-933412">
            <a:off x="8807450" y="4129089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5" name="Oval 3"/>
          <p:cNvSpPr>
            <a:spLocks noChangeArrowheads="1"/>
          </p:cNvSpPr>
          <p:nvPr/>
        </p:nvSpPr>
        <p:spPr bwMode="auto">
          <a:xfrm>
            <a:off x="8759825" y="6265864"/>
            <a:ext cx="1676400" cy="176213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6" name="Oval 4"/>
          <p:cNvSpPr>
            <a:spLocks noChangeArrowheads="1"/>
          </p:cNvSpPr>
          <p:nvPr/>
        </p:nvSpPr>
        <p:spPr bwMode="auto">
          <a:xfrm rot="546664">
            <a:off x="9909175" y="4129089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7" name="Oval 5"/>
          <p:cNvSpPr>
            <a:spLocks noChangeArrowheads="1"/>
          </p:cNvSpPr>
          <p:nvPr/>
        </p:nvSpPr>
        <p:spPr bwMode="gray">
          <a:xfrm>
            <a:off x="8520112" y="5033845"/>
            <a:ext cx="259766" cy="519351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8" name="Oval 6"/>
          <p:cNvSpPr>
            <a:spLocks noChangeArrowheads="1"/>
          </p:cNvSpPr>
          <p:nvPr/>
        </p:nvSpPr>
        <p:spPr bwMode="gray">
          <a:xfrm>
            <a:off x="8658226" y="5051307"/>
            <a:ext cx="1857375" cy="519351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9" name="Oval 7"/>
          <p:cNvSpPr>
            <a:spLocks noChangeArrowheads="1"/>
          </p:cNvSpPr>
          <p:nvPr/>
        </p:nvSpPr>
        <p:spPr bwMode="gray">
          <a:xfrm>
            <a:off x="8799512" y="5243395"/>
            <a:ext cx="1854200" cy="519351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0" name="Oval 8"/>
          <p:cNvSpPr>
            <a:spLocks noChangeArrowheads="1"/>
          </p:cNvSpPr>
          <p:nvPr/>
        </p:nvSpPr>
        <p:spPr bwMode="gray">
          <a:xfrm>
            <a:off x="8759825" y="5033845"/>
            <a:ext cx="1668462" cy="519351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1" name="Oval 9"/>
          <p:cNvSpPr>
            <a:spLocks noChangeArrowheads="1"/>
          </p:cNvSpPr>
          <p:nvPr/>
        </p:nvSpPr>
        <p:spPr bwMode="gray">
          <a:xfrm>
            <a:off x="8786813" y="4502151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2" name="Oval 10"/>
          <p:cNvSpPr>
            <a:spLocks noChangeArrowheads="1"/>
          </p:cNvSpPr>
          <p:nvPr/>
        </p:nvSpPr>
        <p:spPr bwMode="gray">
          <a:xfrm>
            <a:off x="8807451" y="4510089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3" name="Oval 11"/>
          <p:cNvSpPr>
            <a:spLocks noChangeArrowheads="1"/>
          </p:cNvSpPr>
          <p:nvPr/>
        </p:nvSpPr>
        <p:spPr bwMode="gray">
          <a:xfrm>
            <a:off x="8824912" y="4525964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4" name="Oval 12"/>
          <p:cNvSpPr>
            <a:spLocks noChangeArrowheads="1"/>
          </p:cNvSpPr>
          <p:nvPr/>
        </p:nvSpPr>
        <p:spPr bwMode="gray">
          <a:xfrm>
            <a:off x="8910637" y="4567239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65" name="Oval 13"/>
          <p:cNvSpPr>
            <a:spLocks noChangeArrowheads="1"/>
          </p:cNvSpPr>
          <p:nvPr/>
        </p:nvSpPr>
        <p:spPr bwMode="auto">
          <a:xfrm>
            <a:off x="8802687" y="446246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</a:t>
            </a:r>
          </a:p>
          <a:p>
            <a:pPr eaLnBrk="1" hangingPunct="1"/>
            <a:r>
              <a:rPr lang="vi-VN" altLang="vi-VN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altLang="vi-VN" sz="4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4"/>
          <p:cNvSpPr>
            <a:spLocks noChangeArrowheads="1"/>
          </p:cNvSpPr>
          <p:nvPr/>
        </p:nvSpPr>
        <p:spPr bwMode="auto">
          <a:xfrm>
            <a:off x="8782636" y="446246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7" name="Oval 15"/>
          <p:cNvSpPr>
            <a:spLocks noChangeArrowheads="1"/>
          </p:cNvSpPr>
          <p:nvPr/>
        </p:nvSpPr>
        <p:spPr bwMode="auto">
          <a:xfrm>
            <a:off x="8787031" y="444500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8783424" y="4452940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8775303" y="4452940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8792138" y="4429129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8787031" y="4409435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8774113" y="4427537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8786813" y="44450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23"/>
          <p:cNvSpPr>
            <a:spLocks noChangeArrowheads="1"/>
          </p:cNvSpPr>
          <p:nvPr/>
        </p:nvSpPr>
        <p:spPr bwMode="auto">
          <a:xfrm>
            <a:off x="8787211" y="4409435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Oval 40"/>
          <p:cNvSpPr>
            <a:spLocks noChangeArrowheads="1"/>
          </p:cNvSpPr>
          <p:nvPr/>
        </p:nvSpPr>
        <p:spPr bwMode="auto">
          <a:xfrm>
            <a:off x="8800702" y="440784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altLang="vi-VN" sz="7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vi-VN" sz="7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83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68" grpId="0" animBg="1"/>
      <p:bldP spid="70" grpId="0" animBg="1"/>
      <p:bldP spid="71" grpId="0" animBg="1"/>
      <p:bldP spid="73" grpId="0" animBg="1"/>
      <p:bldP spid="7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9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1301" y="-4826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92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564" y="-642938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15" descr="ALRMCLOK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26" y="622300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105822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10580688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105822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105949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10594975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10591800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10593388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10594975" y="877887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10593388" y="86360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10604500" y="868362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10604500" y="868362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pic>
        <p:nvPicPr>
          <p:cNvPr id="24594" name="Picture 19" descr="Bellcol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97" y="36195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358107" y="1992529"/>
            <a:ext cx="95313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ếng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ần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ô-rê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……..............</a:t>
            </a:r>
            <a:endParaRPr lang="vi-VN" altLang="vi-VN" sz="2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8" name="Text Box 26"/>
          <p:cNvSpPr txBox="1">
            <a:spLocks noChangeArrowheads="1"/>
          </p:cNvSpPr>
          <p:nvPr/>
        </p:nvSpPr>
        <p:spPr bwMode="auto">
          <a:xfrm>
            <a:off x="2144487" y="1311930"/>
            <a:ext cx="776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Hãy chọn chữ đặt trước câu trả lời đúng nhất</a:t>
            </a:r>
            <a:endParaRPr lang="vi-VN" altLang="vi-VN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3971925" y="3523095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 A.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endParaRPr lang="en-US" altLang="vi-VN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altLang="vi-VN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vi-VN" altLang="vi-V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quặc</a:t>
            </a:r>
            <a:endParaRPr lang="en-US" alt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4124325" y="4278298"/>
            <a:ext cx="3409908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ển</a:t>
            </a:r>
            <a:r>
              <a:rPr lang="en-US" alt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ông</a:t>
            </a:r>
            <a:endParaRPr lang="en-US" altLang="vi-V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41"/>
          <p:cNvSpPr>
            <a:spLocks noChangeArrowheads="1"/>
          </p:cNvSpPr>
          <p:nvPr/>
        </p:nvSpPr>
        <p:spPr bwMode="auto">
          <a:xfrm>
            <a:off x="4124325" y="4278297"/>
            <a:ext cx="3409908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alt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ước mơ viển vô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44428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4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95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ouble Wave 5"/>
          <p:cNvSpPr/>
          <p:nvPr/>
        </p:nvSpPr>
        <p:spPr>
          <a:xfrm>
            <a:off x="1376815" y="1219513"/>
            <a:ext cx="9739086" cy="3931918"/>
          </a:xfrm>
          <a:prstGeom prst="doubleWave">
            <a:avLst>
              <a:gd name="adj1" fmla="val 6250"/>
              <a:gd name="adj2" fmla="val -31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 algn="just">
              <a:buFontTx/>
              <a:buChar char="-"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hêm các từ ngữ và câu thành ngữ thuộc chủ điểm Ước mơ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từ</a:t>
            </a:r>
            <a:endParaRPr lang="en-US" dirty="0"/>
          </a:p>
          <a:p>
            <a:pPr marL="285750" indent="-285750" algn="ctr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09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327" y="470263"/>
            <a:ext cx="11181804" cy="5865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22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65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93700" y="457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66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699750" y="457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7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699" y="52578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8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5462" y="5419725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6852" y="11430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73" y="1152525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WordArt 12"/>
          <p:cNvSpPr>
            <a:spLocks noChangeArrowheads="1" noChangeShapeType="1" noTextEdit="1"/>
          </p:cNvSpPr>
          <p:nvPr/>
        </p:nvSpPr>
        <p:spPr bwMode="auto">
          <a:xfrm>
            <a:off x="1905000" y="3886200"/>
            <a:ext cx="815340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“Ai nhanh, ai đúng”</a:t>
            </a:r>
          </a:p>
        </p:txBody>
      </p:sp>
      <p:pic>
        <p:nvPicPr>
          <p:cNvPr id="18" name="Picture 17" descr="Trocho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52600"/>
            <a:ext cx="8305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11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3376" y="1366839"/>
            <a:ext cx="8505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/>
            <a:r>
              <a:rPr lang="en-US" sz="2800" b="1" dirty="0">
                <a:solidFill>
                  <a:srgbClr val="006666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323975" y="2205039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38374" y="2052638"/>
            <a:ext cx="9277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1133473" y="4524376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323973" y="304324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238373" y="3043239"/>
            <a:ext cx="5410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238373" y="3848756"/>
            <a:ext cx="8820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323973" y="3899833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323973" y="4756426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238372" y="4756426"/>
            <a:ext cx="882015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TextBox 1"/>
          <p:cNvSpPr txBox="1">
            <a:spLocks noChangeArrowheads="1"/>
          </p:cNvSpPr>
          <p:nvPr/>
        </p:nvSpPr>
        <p:spPr bwMode="auto">
          <a:xfrm>
            <a:off x="1933575" y="668338"/>
            <a:ext cx="6019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dirty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b="1" dirty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5986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62024" y="1031625"/>
            <a:ext cx="102965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/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ậu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mồ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ôi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cha,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quẩy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gánh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Bạch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hái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Bưởi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vua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alt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95424" y="2793999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266824" y="2565398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495424" y="353284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495424" y="4303541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495424" y="5150442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181224" y="2641598"/>
            <a:ext cx="8348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181224" y="353284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257424" y="4303541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57424" y="5074242"/>
            <a:ext cx="918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88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04887" y="660947"/>
            <a:ext cx="1032510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/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ôi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ngỡ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ngàng</a:t>
            </a:r>
            <a:r>
              <a:rPr 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lành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xóm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en-US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ja-JP" sz="2800" b="1" dirty="0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 dirty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766887" y="2395538"/>
            <a:ext cx="519113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504950" y="4513664"/>
            <a:ext cx="947738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66887" y="3156881"/>
            <a:ext cx="519113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766887" y="3916290"/>
            <a:ext cx="519113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66887" y="4678838"/>
            <a:ext cx="519113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452688" y="2243137"/>
            <a:ext cx="88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452688" y="3156881"/>
            <a:ext cx="8877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 giải thích cho sự việc đứng trước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528888" y="3916290"/>
            <a:ext cx="8877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áo hiệu hết câu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452688" y="4602637"/>
            <a:ext cx="9088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nào đó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96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oi-co-mot-uoc-m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2014598"/>
      </p:ext>
    </p:extLst>
  </p:cSld>
  <p:clrMapOvr>
    <a:masterClrMapping/>
  </p:clrMapOvr>
  <p:transition spd="slow" advClick="0"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ody-mobile-manh-2-jpg-539-63572134411905267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9259976"/>
      </p:ext>
    </p:extLst>
  </p:cSld>
  <p:clrMapOvr>
    <a:masterClrMapping/>
  </p:clrMapOvr>
  <p:transition spd="slow" advClick="0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3</TotalTime>
  <Words>1827</Words>
  <Application>Microsoft Office PowerPoint</Application>
  <PresentationFormat>Widescreen</PresentationFormat>
  <Paragraphs>243</Paragraphs>
  <Slides>37</Slides>
  <Notes>8</Notes>
  <HiddenSlides>0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.VnTime</vt:lpstr>
      <vt:lpstr>Arial</vt:lpstr>
      <vt:lpstr>Arial Rounded MT Bold</vt:lpstr>
      <vt:lpstr>Calibri</vt:lpstr>
      <vt:lpstr>Calibri Light</vt:lpstr>
      <vt:lpstr>Garamond</vt:lpstr>
      <vt:lpstr>Tahoma</vt:lpstr>
      <vt:lpstr>Times New Roman</vt:lpstr>
      <vt:lpstr>Wingdings</vt:lpstr>
      <vt:lpstr>1_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AI BINH</dc:creator>
  <cp:lastModifiedBy>Lâm Thị Huyền</cp:lastModifiedBy>
  <cp:revision>164</cp:revision>
  <dcterms:created xsi:type="dcterms:W3CDTF">2021-08-04T18:52:07Z</dcterms:created>
  <dcterms:modified xsi:type="dcterms:W3CDTF">2021-10-26T02:54:53Z</dcterms:modified>
</cp:coreProperties>
</file>